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126.xml" ContentType="application/vnd.openxmlformats-officedocument.presentationml.slide+xml"/>
  <Override PartName="/ppt/slides/slide12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356" r:id="rId38"/>
    <p:sldId id="357" r:id="rId39"/>
    <p:sldId id="358" r:id="rId40"/>
    <p:sldId id="359" r:id="rId41"/>
    <p:sldId id="360" r:id="rId42"/>
    <p:sldId id="361" r:id="rId43"/>
    <p:sldId id="369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70" r:id="rId52"/>
    <p:sldId id="371" r:id="rId53"/>
    <p:sldId id="373" r:id="rId54"/>
    <p:sldId id="374" r:id="rId55"/>
    <p:sldId id="375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00" r:id="rId65"/>
    <p:sldId id="301" r:id="rId66"/>
    <p:sldId id="302" r:id="rId67"/>
    <p:sldId id="303" r:id="rId68"/>
    <p:sldId id="304" r:id="rId69"/>
    <p:sldId id="305" r:id="rId70"/>
    <p:sldId id="306" r:id="rId71"/>
    <p:sldId id="307" r:id="rId72"/>
    <p:sldId id="308" r:id="rId73"/>
    <p:sldId id="309" r:id="rId74"/>
    <p:sldId id="310" r:id="rId75"/>
    <p:sldId id="311" r:id="rId76"/>
    <p:sldId id="312" r:id="rId77"/>
    <p:sldId id="376" r:id="rId78"/>
    <p:sldId id="377" r:id="rId79"/>
    <p:sldId id="378" r:id="rId80"/>
    <p:sldId id="379" r:id="rId81"/>
    <p:sldId id="380" r:id="rId82"/>
    <p:sldId id="381" r:id="rId83"/>
    <p:sldId id="382" r:id="rId84"/>
    <p:sldId id="383" r:id="rId85"/>
    <p:sldId id="317" r:id="rId86"/>
    <p:sldId id="384" r:id="rId87"/>
    <p:sldId id="385" r:id="rId88"/>
    <p:sldId id="386" r:id="rId89"/>
    <p:sldId id="318" r:id="rId90"/>
    <p:sldId id="387" r:id="rId91"/>
    <p:sldId id="388" r:id="rId92"/>
    <p:sldId id="389" r:id="rId93"/>
    <p:sldId id="319" r:id="rId94"/>
    <p:sldId id="390" r:id="rId95"/>
    <p:sldId id="320" r:id="rId96"/>
    <p:sldId id="321" r:id="rId97"/>
    <p:sldId id="322" r:id="rId98"/>
    <p:sldId id="323" r:id="rId99"/>
    <p:sldId id="324" r:id="rId100"/>
    <p:sldId id="325" r:id="rId101"/>
    <p:sldId id="326" r:id="rId102"/>
    <p:sldId id="327" r:id="rId103"/>
    <p:sldId id="328" r:id="rId104"/>
    <p:sldId id="329" r:id="rId105"/>
    <p:sldId id="330" r:id="rId106"/>
    <p:sldId id="331" r:id="rId107"/>
    <p:sldId id="332" r:id="rId108"/>
    <p:sldId id="333" r:id="rId109"/>
    <p:sldId id="334" r:id="rId110"/>
    <p:sldId id="335" r:id="rId111"/>
    <p:sldId id="336" r:id="rId112"/>
    <p:sldId id="337" r:id="rId113"/>
    <p:sldId id="338" r:id="rId114"/>
    <p:sldId id="339" r:id="rId115"/>
    <p:sldId id="340" r:id="rId116"/>
    <p:sldId id="341" r:id="rId117"/>
    <p:sldId id="342" r:id="rId118"/>
    <p:sldId id="343" r:id="rId119"/>
    <p:sldId id="344" r:id="rId120"/>
    <p:sldId id="345" r:id="rId121"/>
    <p:sldId id="346" r:id="rId122"/>
    <p:sldId id="347" r:id="rId123"/>
    <p:sldId id="348" r:id="rId124"/>
    <p:sldId id="349" r:id="rId125"/>
    <p:sldId id="350" r:id="rId126"/>
    <p:sldId id="351" r:id="rId127"/>
    <p:sldId id="352" r:id="rId128"/>
    <p:sldId id="353" r:id="rId129"/>
    <p:sldId id="354" r:id="rId130"/>
    <p:sldId id="355" r:id="rId1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png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16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png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6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CFA88A-A65D-4A16-8BDC-C7A6FEA8E4ED}" type="datetimeFigureOut">
              <a:rPr lang="en-GB" smtClean="0"/>
              <a:pPr/>
              <a:t>23/04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4FA8EE-559F-4A26-8B2A-2C698A56F83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0.bin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E:\Users\User1\Desktop\cal\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0826"/>
            <a:ext cx="5208315" cy="669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 descr="E:\Users\User1\Desktop\cal\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40" y="83650"/>
            <a:ext cx="5336649" cy="6862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E:\Users\User1\Desktop\cal\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11390" y="0"/>
            <a:ext cx="5800773" cy="7458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E:\Users\User1\Desktop\cal\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71522" y="-11076"/>
            <a:ext cx="5475296" cy="704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E:\Users\User1\Desktop\cal\1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1866"/>
            <a:ext cx="6607244" cy="8496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 descr="E:\Users\User1\Desktop\cal\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61791"/>
            <a:ext cx="5208700" cy="669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 descr="E:\Users\User1\Desktop\cal\1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67744" y="0"/>
            <a:ext cx="5568355" cy="7160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E:\Users\User1\Desktop\cal\1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53798" y="96469"/>
            <a:ext cx="5258365" cy="6761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 descr="E:\Users\User1\Desktop\cal\1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7704" y="0"/>
            <a:ext cx="6000403" cy="7715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 descr="E:\Users\User1\Desktop\cal\1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39426" y="31481"/>
            <a:ext cx="5352331" cy="6882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E:\Users\User1\Desktop\cal\2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67743" y="33631"/>
            <a:ext cx="6144419" cy="790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99392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E:\Users\User1\Desktop\cal\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0"/>
            <a:ext cx="5424339" cy="697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E:\Users\User1\Desktop\cal\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61618" y="0"/>
            <a:ext cx="6216427" cy="7993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 descr="E:\Users\User1\Desktop\cal\2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6469"/>
            <a:ext cx="5280323" cy="678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2" descr="E:\Users\User1\Desktop\cal\2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1800" y="0"/>
            <a:ext cx="5424339" cy="697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 descr="E:\Users\User1\Desktop\cal\2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8518" y="281653"/>
            <a:ext cx="5023645" cy="645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15240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E:\Users\User1\Desktop\cal\2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57155" y="260648"/>
            <a:ext cx="5568355" cy="7160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 descr="E:\Users\User1\Desktop\cal\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9712" y="0"/>
            <a:ext cx="6136771" cy="7891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E:\Users\User1\Desktop\cal\2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5512" y="-27118"/>
            <a:ext cx="5352331" cy="6882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 descr="E:\Users\User1\Desktop\cal\2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39" y="96469"/>
            <a:ext cx="5280323" cy="678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4" name="Picture 2" descr="E:\Users\User1\Desktop\cal\2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784" y="-13874"/>
            <a:ext cx="5280323" cy="678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2" descr="E:\Users\User1\Desktop\cal\3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0"/>
            <a:ext cx="5408774" cy="695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E:\Users\User1\Desktop\cal\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-243408"/>
            <a:ext cx="5968772" cy="7675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" descr="E:\Users\User1\Desktop\cal\3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839" y="116632"/>
            <a:ext cx="5352329" cy="6882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 descr="E:\Users\User1\Desktop\cal\3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2753" y="0"/>
            <a:ext cx="5333386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E:\Users\User1\Desktop\cal\3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5856" y="96469"/>
            <a:ext cx="5136307" cy="6604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4" name="Picture 2" descr="E:\Users\User1\Desktop\cal\3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925" y="-88715"/>
            <a:ext cx="5402380" cy="694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 descr="E:\Users\User1\Desktop\cal\3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09455" y="1"/>
            <a:ext cx="5186684" cy="6669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 descr="E:\Users\User1\Desktop\cal\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2752" y="0"/>
            <a:ext cx="533338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6" name="Picture 2" descr="E:\Users\User1\Desktop\cal\3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9712" y="0"/>
            <a:ext cx="5856387" cy="753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E:\Users\User1\Desktop\ryz1\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38575" y="0"/>
            <a:ext cx="5352331" cy="6882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E:\Users\User1\Desktop\ryz1\4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23392" y="8681"/>
            <a:ext cx="5235932" cy="673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E:\Users\User1\Desktop\ryz1\4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838" y="260648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E:\Users\User1\Desktop\cal\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5696" y="-25963"/>
            <a:ext cx="6216426" cy="799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E:\Users\User1\Desktop\ryz1\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7080"/>
            <a:ext cx="5296774" cy="6810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E:\Users\User1\Desktop\ryz1\4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0"/>
            <a:ext cx="5712371" cy="7345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E:\Users\User1\Desktop\ryz1\4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9833" y="-32008"/>
            <a:ext cx="5352330" cy="6882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E:\Users\User1\Desktop\ryz1\4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6469"/>
            <a:ext cx="5280323" cy="6789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 descr="E:\Users\User1\Desktop\ryz1\4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311" y="116632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8208605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E:\Users\User1\Desktop\ryz1\4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9712" y="96469"/>
            <a:ext cx="6432451" cy="827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 descr="E:\Users\User1\Desktop\ryz1\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26363" y="-12180"/>
            <a:ext cx="5352331" cy="6882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 descr="E:\Users\User1\Desktop\ryz1\5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9712" y="96469"/>
            <a:ext cx="6432451" cy="827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 descr="E:\Users\User1\Desktop\ryz1\5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75"/>
            <a:ext cx="5280323" cy="678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E:\Users\User1\Desktop\ryz1\5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36478" y="0"/>
            <a:ext cx="5775685" cy="7426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E:\Users\User1\Desktop\cal\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8981" y="0"/>
            <a:ext cx="6000403" cy="7715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 descr="E:\Users\User1\Desktop\ryz1\5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3847" y="80413"/>
            <a:ext cx="5208315" cy="669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3044156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 descr="E:\Users\User1\Desktop\ryz1\5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"/>
            <a:ext cx="5248750" cy="6749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890461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 descr="E:\Users\User1\Desktop\ryz1\5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09439" y="0"/>
            <a:ext cx="5242684" cy="67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890461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 descr="E:\Users\User1\Desktop\ryz1\5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9183" y="0"/>
            <a:ext cx="5352331" cy="6882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890461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 descr="E:\Users\User1\Desktop\ryz1\5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1800" y="0"/>
            <a:ext cx="5339917" cy="6866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890461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E:\Users\User1\Desktop\ryz1\5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1800" y="-6531"/>
            <a:ext cx="5264700" cy="6769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890461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0" name="Picture 2" descr="E:\Users\User1\Desktop\cal\cal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96467"/>
            <a:ext cx="5280323" cy="678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4" name="Picture 2" descr="E:\Users\User1\Desktop\cal\cal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4664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 descr="E:\Users\User1\Desktop\cal\cal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-8479"/>
            <a:ext cx="6432449" cy="827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2" name="Picture 2" descr="E:\Users\User1\Desktop\cal\cal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-58475"/>
            <a:ext cx="5424338" cy="697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E:\Users\User1\Desktop\cal\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9832" y="-1"/>
            <a:ext cx="5371027" cy="69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2" descr="E:\Users\User1\Desktop\cal\cal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5" y="0"/>
            <a:ext cx="5856387" cy="753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2" descr="E:\Users\User1\Desktop\cal\cal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4969" y="19919"/>
            <a:ext cx="5227193" cy="6721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 descr="E:\Users\User1\Desktop\cal\cal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0244"/>
            <a:ext cx="5121946" cy="658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 descr="E:\Users\User1\Desktop\cal\cal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24183" y="620687"/>
            <a:ext cx="5487980" cy="7056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2" descr="E:\Users\User1\Desktop\cal\cal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50372" y="0"/>
            <a:ext cx="5242684" cy="67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6" name="Picture 2" descr="E:\Users\User1\Desktop\cal\cal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9612" y="-18296"/>
            <a:ext cx="5744773" cy="7386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2" descr="E:\Users\User1\Desktop\cal\cal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2850" y="0"/>
            <a:ext cx="5242683" cy="674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4" name="Picture 2" descr="E:\Users\User1\Desktop\cal\cal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25462" y="1"/>
            <a:ext cx="5242684" cy="67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 descr="E:\Users\User1\Desktop\cal\cal1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692696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2" descr="E:\Users\User1\Desktop\cal\cal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688" y="0"/>
            <a:ext cx="6841179" cy="879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E:\Users\User1\Desktop\cal\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16632"/>
            <a:ext cx="5242684" cy="67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6" name="Picture 2" descr="E:\Users\User1\Desktop\cal\cal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20" y="0"/>
            <a:ext cx="5968772" cy="7675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 descr="E:\Users\User1\Desktop\cal\cal1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3849" y="188639"/>
            <a:ext cx="5208314" cy="6697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 descr="E:\Users\User1\Desktop\cal\cal1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3848" y="96469"/>
            <a:ext cx="5208315" cy="669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 descr="E:\Users\User1\Desktop\cal\cal1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9061"/>
            <a:ext cx="6360443" cy="8178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2" name="Picture 2" descr="E:\Users\User1\Desktop\cal\cal1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3848" y="96470"/>
            <a:ext cx="5208315" cy="6697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2" descr="E:\Users\User1\Desktop\cal\cal2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8640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5992813" y="176213"/>
            <a:ext cx="2709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 sz="4000">
                <a:cs typeface="Roya" pitchFamily="10" charset="-78"/>
              </a:rPr>
              <a:t>انتگرال معين</a:t>
            </a:r>
            <a:r>
              <a:rPr lang="en-US" sz="4000">
                <a:cs typeface="Roya" pitchFamily="10" charset="-78"/>
              </a:rPr>
              <a:t> :</a:t>
            </a:r>
            <a:r>
              <a:rPr lang="en-US">
                <a:cs typeface="Roya" pitchFamily="10" charset="-78"/>
              </a:rPr>
              <a:t> </a:t>
            </a:r>
            <a:endParaRPr lang="en-US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562600" y="990600"/>
            <a:ext cx="2882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 b="1">
                <a:cs typeface="Roya" pitchFamily="10" charset="-78"/>
              </a:rPr>
              <a:t>انتگرال </a:t>
            </a:r>
            <a:r>
              <a:rPr lang="ar-SA" sz="3200" b="1">
                <a:cs typeface="Roya" pitchFamily="10" charset="-78"/>
              </a:rPr>
              <a:t>تابع</a:t>
            </a:r>
            <a:r>
              <a:rPr lang="en-US" sz="3200" b="1">
                <a:cs typeface="Roya" pitchFamily="10" charset="-78"/>
              </a:rPr>
              <a:t> f</a:t>
            </a:r>
            <a:r>
              <a:rPr lang="en-US" b="1">
                <a:cs typeface="Roya" pitchFamily="10" charset="-78"/>
              </a:rPr>
              <a:t> </a:t>
            </a:r>
            <a:r>
              <a:rPr lang="ar-SA" b="1">
                <a:cs typeface="Roya" pitchFamily="10" charset="-78"/>
              </a:rPr>
              <a:t>روي بازه</a:t>
            </a:r>
            <a:r>
              <a:rPr lang="en-US">
                <a:cs typeface="Roya" pitchFamily="10" charset="-78"/>
              </a:rPr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029200" y="990600"/>
          <a:ext cx="863600" cy="615950"/>
        </p:xfrm>
        <a:graphic>
          <a:graphicData uri="http://schemas.openxmlformats.org/presentationml/2006/ole">
            <p:oleObj spid="_x0000_s1026" name="Equation" r:id="rId3" imgW="355320" imgH="253800" progId="Equation.DSMT4">
              <p:embed/>
            </p:oleObj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38163" y="1066800"/>
            <a:ext cx="4311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 b="1">
                <a:cs typeface="Roya" pitchFamily="10" charset="-78"/>
              </a:rPr>
              <a:t>انتگرال معين مي نامييم و به صورت زير</a:t>
            </a:r>
            <a:r>
              <a:rPr lang="en-US" b="1">
                <a:cs typeface="Roya" pitchFamily="10" charset="-78"/>
              </a:rPr>
              <a:t> </a:t>
            </a:r>
          </a:p>
          <a:p>
            <a:endParaRPr lang="en-US" b="1">
              <a:cs typeface="Roya" pitchFamily="10" charset="-78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889750" y="1717675"/>
            <a:ext cx="173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>
                <a:cs typeface="Zar" pitchFamily="10" charset="-78"/>
              </a:rPr>
              <a:t>نشان مي</a:t>
            </a:r>
            <a:r>
              <a:rPr lang="ar-SA"/>
              <a:t> </a:t>
            </a:r>
            <a:r>
              <a:rPr lang="ar-SA">
                <a:cs typeface="Zar" pitchFamily="10" charset="-78"/>
              </a:rPr>
              <a:t>دهيم</a:t>
            </a:r>
            <a:r>
              <a:rPr lang="en-US">
                <a:cs typeface="Zar" pitchFamily="10" charset="-78"/>
              </a:rPr>
              <a:t> .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392488" y="2133600"/>
          <a:ext cx="2740025" cy="1536700"/>
        </p:xfrm>
        <a:graphic>
          <a:graphicData uri="http://schemas.openxmlformats.org/presentationml/2006/ole">
            <p:oleObj spid="_x0000_s1027" name="Equation" r:id="rId4" imgW="838080" imgH="469800" progId="Equation.DSMT4">
              <p:embed/>
            </p:oleObj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831850" y="3810000"/>
            <a:ext cx="770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 b="1"/>
              <a:t>مفهوم ديگر اين انتگرال معين عبارت است از مساحت زير خم</a:t>
            </a:r>
            <a:r>
              <a:rPr lang="en-US" b="1"/>
              <a:t>   ( f(x  </a:t>
            </a:r>
            <a:r>
              <a:rPr lang="ar-SA" b="1"/>
              <a:t>بين</a:t>
            </a:r>
            <a:r>
              <a:rPr lang="en-US" b="1"/>
              <a:t> </a:t>
            </a:r>
          </a:p>
          <a:p>
            <a:r>
              <a:rPr lang="en-US" b="1"/>
              <a:t>  a  </a:t>
            </a:r>
            <a:r>
              <a:rPr lang="ar-SA" altLang="ar-SA" b="1"/>
              <a:t>تا</a:t>
            </a:r>
            <a:r>
              <a:rPr lang="en-GB" altLang="ar-SA" b="1"/>
              <a:t> </a:t>
            </a:r>
            <a:r>
              <a:rPr lang="en-US" b="1"/>
              <a:t>b  .</a:t>
            </a:r>
            <a:endParaRPr 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667000" y="4191000"/>
          <a:ext cx="3486150" cy="2898775"/>
        </p:xfrm>
        <a:graphic>
          <a:graphicData uri="http://schemas.openxmlformats.org/presentationml/2006/ole">
            <p:oleObj spid="_x0000_s1028" name="Bitmap Image" r:id="rId5" imgW="3104762" imgH="2580952" progId="Paint.Picture">
              <p:embed/>
            </p:oleObj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4259263" y="5832475"/>
            <a:ext cx="557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 flipV="1">
            <a:off x="6019800" y="2895600"/>
            <a:ext cx="609600" cy="6096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1" grpId="0" autoUpdateAnimBg="0"/>
      <p:bldP spid="2053" grpId="0" autoUpdateAnimBg="0"/>
      <p:bldP spid="2054" grpId="0" autoUpdateAnimBg="0"/>
      <p:bldP spid="2056" grpId="0" autoUpdateAnimBg="0"/>
      <p:bldP spid="205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761163" y="193675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قضيه :اگر تابع</a:t>
            </a:r>
            <a:r>
              <a:rPr lang="en-US"/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553200" y="304800"/>
          <a:ext cx="341313" cy="457200"/>
        </p:xfrm>
        <a:graphic>
          <a:graphicData uri="http://schemas.openxmlformats.org/presentationml/2006/ole">
            <p:oleObj spid="_x0000_s2050" name="Equation" r:id="rId3" imgW="152280" imgH="203040" progId="Equation.DSMT4">
              <p:embed/>
            </p:oleObj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800600" y="228600"/>
            <a:ext cx="162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در بازه بسته</a:t>
            </a:r>
            <a:r>
              <a:rPr lang="en-US"/>
              <a:t> 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191000" y="304800"/>
          <a:ext cx="609600" cy="434975"/>
        </p:xfrm>
        <a:graphic>
          <a:graphicData uri="http://schemas.openxmlformats.org/presentationml/2006/ole">
            <p:oleObj spid="_x0000_s2051" name="Equation" r:id="rId4" imgW="355320" imgH="253800" progId="Equation.DSMT4">
              <p:embed/>
            </p:oleObj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209800" y="228600"/>
            <a:ext cx="166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پيوسته باشد و</a:t>
            </a:r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041525" y="19367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F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801688" y="193675"/>
            <a:ext cx="11953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پاد مشتق</a:t>
            </a:r>
            <a:endParaRPr lang="en-US"/>
          </a:p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8366125" y="80327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f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381875" y="72707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آنگاه</a:t>
            </a:r>
            <a:r>
              <a:rPr lang="en-US"/>
              <a:t> 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276600" y="693738"/>
          <a:ext cx="2971800" cy="955675"/>
        </p:xfrm>
        <a:graphic>
          <a:graphicData uri="http://schemas.openxmlformats.org/presentationml/2006/ole">
            <p:oleObj spid="_x0000_s2052" name="Equation" r:id="rId5" imgW="1460160" imgH="469800" progId="Equation.DSMT4">
              <p:embed/>
            </p:oleObj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651125" y="8032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818313" y="1565275"/>
            <a:ext cx="1884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ا كنون همواره</a:t>
            </a:r>
            <a:r>
              <a:rPr lang="en-US"/>
              <a:t> 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172200" y="1600200"/>
          <a:ext cx="762000" cy="379413"/>
        </p:xfrm>
        <a:graphic>
          <a:graphicData uri="http://schemas.openxmlformats.org/presentationml/2006/ole">
            <p:oleObj spid="_x0000_s2053" name="Equation" r:id="rId6" imgW="355320" imgH="177480" progId="Equation.DSMT4">
              <p:embed/>
            </p:oleObj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3257550" y="1489075"/>
            <a:ext cx="270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فرض كرده ايم حال اگر</a:t>
            </a:r>
            <a:r>
              <a:rPr lang="en-US"/>
              <a:t> </a:t>
            </a:r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514600" y="1600200"/>
          <a:ext cx="762000" cy="379413"/>
        </p:xfrm>
        <a:graphic>
          <a:graphicData uri="http://schemas.openxmlformats.org/presentationml/2006/ole">
            <p:oleObj spid="_x0000_s2054" name="Equation" r:id="rId7" imgW="355320" imgH="177480" progId="Equation.DSMT4">
              <p:embed/>
            </p:oleObj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8138" y="1489075"/>
            <a:ext cx="2039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باشدخواهيم داشت</a:t>
            </a:r>
            <a:endParaRPr 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733800" y="2133600"/>
          <a:ext cx="2819400" cy="984250"/>
        </p:xfrm>
        <a:graphic>
          <a:graphicData uri="http://schemas.openxmlformats.org/presentationml/2006/ole">
            <p:oleObj spid="_x0000_s2055" name="Equation" r:id="rId8" imgW="1346040" imgH="469800" progId="Equation.DSMT4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627688" y="3013075"/>
            <a:ext cx="299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به مثال هاي ذيل توجه كنيد</a:t>
            </a:r>
            <a:r>
              <a:rPr lang="en-US"/>
              <a:t>: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1981200" y="3429000"/>
          <a:ext cx="5867400" cy="2986088"/>
        </p:xfrm>
        <a:graphic>
          <a:graphicData uri="http://schemas.openxmlformats.org/presentationml/2006/ole">
            <p:oleObj spid="_x0000_s2056" name="Equation" r:id="rId9" imgW="3543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2" grpId="0" autoUpdateAnimBg="0"/>
      <p:bldP spid="5135" grpId="0" autoUpdateAnimBg="0"/>
      <p:bldP spid="5137" grpId="0" autoUpdateAnimBg="0"/>
      <p:bldP spid="5139" grpId="0" autoUpdateAnimBg="0"/>
      <p:bldP spid="5142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553325" y="1936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انتگرال</a:t>
            </a:r>
            <a:r>
              <a:rPr lang="en-US"/>
              <a:t> </a:t>
            </a:r>
          </a:p>
        </p:txBody>
      </p:sp>
      <p:graphicFrame>
        <p:nvGraphicFramePr>
          <p:cNvPr id="20480" name="Object 0"/>
          <p:cNvGraphicFramePr>
            <a:graphicFrameLocks noChangeAspect="1"/>
          </p:cNvGraphicFramePr>
          <p:nvPr/>
        </p:nvGraphicFramePr>
        <p:xfrm>
          <a:off x="6938963" y="0"/>
          <a:ext cx="812800" cy="838200"/>
        </p:xfrm>
        <a:graphic>
          <a:graphicData uri="http://schemas.openxmlformats.org/presentationml/2006/ole">
            <p:oleObj spid="_x0000_s3074" name="Equation" r:id="rId3" imgW="444240" imgH="457200" progId="Equation.DSMT4">
              <p:embed/>
            </p:oleObj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71600" y="152400"/>
            <a:ext cx="522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محاسبه نموده و جواب را در نمودار نشان دهيد</a:t>
            </a:r>
            <a:r>
              <a:rPr lang="en-US"/>
              <a:t>.</a:t>
            </a: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371600" y="914400"/>
          <a:ext cx="7315200" cy="2060575"/>
        </p:xfrm>
        <a:graphic>
          <a:graphicData uri="http://schemas.openxmlformats.org/presentationml/2006/ole">
            <p:oleObj spid="_x0000_s3075" name="Equation" r:id="rId4" imgW="3517560" imgH="990360" progId="Equation.DSMT4">
              <p:embed/>
            </p:oleObj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8000" y="3352800"/>
          <a:ext cx="3133725" cy="3000375"/>
        </p:xfrm>
        <a:graphic>
          <a:graphicData uri="http://schemas.openxmlformats.org/presentationml/2006/ole">
            <p:oleObj spid="_x0000_s3076" name="Bitmap Image" r:id="rId5" imgW="3134162" imgH="3000000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4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 descr="E:\Users\User1\Desktop\cal\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0"/>
            <a:ext cx="7680325" cy="987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086600" y="152400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مرين</a:t>
            </a:r>
            <a:r>
              <a:rPr lang="en-US"/>
              <a:t>:</a:t>
            </a:r>
            <a:endParaRPr lang="en-US" i="1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066800" y="304800"/>
          <a:ext cx="2079625" cy="4000500"/>
        </p:xfrm>
        <a:graphic>
          <a:graphicData uri="http://schemas.openxmlformats.org/presentationml/2006/ole">
            <p:oleObj spid="_x0000_s4098" name="Equation" r:id="rId3" imgW="990360" imgH="1904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983413" y="193675"/>
            <a:ext cx="1795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حت بين خم</a:t>
            </a:r>
            <a:endParaRPr lang="en-US"/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133600" y="2908300"/>
          <a:ext cx="6553200" cy="4354513"/>
        </p:xfrm>
        <a:graphic>
          <a:graphicData uri="http://schemas.openxmlformats.org/presentationml/2006/ole">
            <p:oleObj spid="_x0000_s5122" name="Bitmap Image" r:id="rId3" imgW="4571429" imgH="3038095" progId="Paint.Picture">
              <p:embed/>
            </p:oleObj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5638800" y="3581400"/>
          <a:ext cx="1905000" cy="519113"/>
        </p:xfrm>
        <a:graphic>
          <a:graphicData uri="http://schemas.openxmlformats.org/presentationml/2006/ole">
            <p:oleObj spid="_x0000_s5123" name="Equation" r:id="rId4" imgW="838080" imgH="228600" progId="Equation.DSMT4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5562600" y="228600"/>
          <a:ext cx="1600200" cy="436563"/>
        </p:xfrm>
        <a:graphic>
          <a:graphicData uri="http://schemas.openxmlformats.org/presentationml/2006/ole">
            <p:oleObj spid="_x0000_s5124" name="Equation" r:id="rId5" imgW="838080" imgH="228600" progId="Equation.DSMT4">
              <p:embed/>
            </p:oleObj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114800" y="228600"/>
            <a:ext cx="133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 محور</a:t>
            </a:r>
            <a:r>
              <a:rPr lang="en-US"/>
              <a:t>   </a:t>
            </a:r>
            <a:endParaRPr lang="en-US" b="1"/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4116388" y="193675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 i="1"/>
              <a:t>x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2446338" y="117475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ها را بيابيد</a:t>
            </a:r>
            <a:r>
              <a:rPr lang="en-US"/>
              <a:t>.</a:t>
            </a:r>
          </a:p>
        </p:txBody>
      </p:sp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2133600" y="727075"/>
          <a:ext cx="5715000" cy="2460625"/>
        </p:xfrm>
        <a:graphic>
          <a:graphicData uri="http://schemas.openxmlformats.org/presentationml/2006/ole">
            <p:oleObj spid="_x0000_s5125" name="Equation" r:id="rId6" imgW="274320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99" grpId="0" autoUpdateAnimBg="0"/>
      <p:bldP spid="7200" grpId="0" autoUpdateAnimBg="0"/>
      <p:bldP spid="7202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0" y="1752600"/>
          <a:ext cx="4543425" cy="3038475"/>
        </p:xfrm>
        <a:graphic>
          <a:graphicData uri="http://schemas.openxmlformats.org/presentationml/2006/ole">
            <p:oleObj spid="_x0000_s6146" name="Bitmap Image" r:id="rId3" imgW="4544059" imgH="3038095" progId="Paint.Picture">
              <p:embed/>
            </p:oleObj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924675" y="117475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خت بين</a:t>
            </a:r>
            <a:r>
              <a:rPr lang="ar-SA" i="1"/>
              <a:t> </a:t>
            </a:r>
            <a:r>
              <a:rPr lang="ar-SA"/>
              <a:t>خم</a:t>
            </a:r>
            <a:r>
              <a:rPr lang="en-US"/>
              <a:t> </a:t>
            </a:r>
            <a:endParaRPr lang="en-US" i="1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410200" y="152400"/>
          <a:ext cx="1752600" cy="425450"/>
        </p:xfrm>
        <a:graphic>
          <a:graphicData uri="http://schemas.openxmlformats.org/presentationml/2006/ole">
            <p:oleObj spid="_x0000_s6147" name="Equation" r:id="rId4" imgW="939600" imgH="228600" progId="Equation.DSMT4">
              <p:embed/>
            </p:oleObj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810000" y="1524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ar-SA"/>
              <a:t>و خطوط</a:t>
            </a:r>
            <a:r>
              <a:rPr lang="en-US" i="1"/>
              <a:t>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419600" y="2517775"/>
          <a:ext cx="1600200" cy="390525"/>
        </p:xfrm>
        <a:graphic>
          <a:graphicData uri="http://schemas.openxmlformats.org/presentationml/2006/ole">
            <p:oleObj spid="_x0000_s6148" name="Equation" r:id="rId5" imgW="939600" imgH="228600" progId="Equation.DSMT4">
              <p:embed/>
            </p:oleObj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14600" y="152400"/>
            <a:ext cx="155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 i="1"/>
              <a:t>x=-1,x=-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70000" y="193675"/>
            <a:ext cx="110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محور</a:t>
            </a:r>
            <a:r>
              <a:rPr lang="en-US"/>
              <a:t>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27125" y="1936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39750" y="193675"/>
            <a:ext cx="542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ها</a:t>
            </a:r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605713" y="650875"/>
            <a:ext cx="117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ابيد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05000" y="1905000"/>
          <a:ext cx="6310313" cy="4219575"/>
        </p:xfrm>
        <a:graphic>
          <a:graphicData uri="http://schemas.openxmlformats.org/presentationml/2006/ole">
            <p:oleObj spid="_x0000_s7170" name="Bitmap Image" r:id="rId3" imgW="4544059" imgH="3038095" progId="Paint.Picture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33600" y="2286000"/>
          <a:ext cx="1905000" cy="511175"/>
        </p:xfrm>
        <a:graphic>
          <a:graphicData uri="http://schemas.openxmlformats.org/presentationml/2006/ole">
            <p:oleObj spid="_x0000_s7171" name="Equation" r:id="rId4" imgW="850680" imgH="228600" progId="Equation.DSMT4">
              <p:embed/>
            </p:oleObj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324600" y="381000"/>
            <a:ext cx="1871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حت بين خم</a:t>
            </a:r>
            <a:r>
              <a:rPr lang="en-US"/>
              <a:t>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429000" y="381000"/>
            <a:ext cx="118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 محور</a:t>
            </a:r>
            <a:r>
              <a:rPr lang="en-US"/>
              <a:t>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200400" y="381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00200" y="457200"/>
            <a:ext cx="155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ها و خطوط</a:t>
            </a:r>
            <a:r>
              <a:rPr lang="en-US"/>
              <a:t>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705600" y="1066800"/>
            <a:ext cx="154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=-2 ,x=2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648200" y="381000"/>
          <a:ext cx="1752600" cy="471488"/>
        </p:xfrm>
        <a:graphic>
          <a:graphicData uri="http://schemas.openxmlformats.org/presentationml/2006/ole">
            <p:oleObj spid="_x0000_s7172" name="Equation" r:id="rId5" imgW="850680" imgH="228600" progId="Equation.DSMT4">
              <p:embed/>
            </p:oleObj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548313" y="1031875"/>
            <a:ext cx="1096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بيابيد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50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81725" y="19050"/>
            <a:ext cx="2673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 sz="3200"/>
              <a:t>مساحت بين دوخم</a:t>
            </a:r>
            <a:r>
              <a:rPr lang="en-US"/>
              <a:t>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105400" y="7620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ar-SA"/>
              <a:t>براي محاسبه مساحت بين دو خم</a:t>
            </a:r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10000" y="838200"/>
          <a:ext cx="1204913" cy="361950"/>
        </p:xfrm>
        <a:graphic>
          <a:graphicData uri="http://schemas.openxmlformats.org/presentationml/2006/ole">
            <p:oleObj spid="_x0000_s8194" name="Equation" r:id="rId3" imgW="672840" imgH="203040" progId="Equation.DSMT4">
              <p:embed/>
            </p:oleObj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271713" y="727075"/>
            <a:ext cx="1554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كه هردو بين</a:t>
            </a:r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371600" y="762000"/>
            <a:ext cx="90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[a,b]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651250" y="1184275"/>
            <a:ext cx="474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پيوسته هستند از فرمول زير استفاده مي كنيم</a:t>
            </a:r>
            <a:r>
              <a:rPr lang="en-US"/>
              <a:t> :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267200" y="1981200"/>
          <a:ext cx="2362200" cy="1004888"/>
        </p:xfrm>
        <a:graphic>
          <a:graphicData uri="http://schemas.openxmlformats.org/presentationml/2006/ole">
            <p:oleObj spid="_x0000_s8195" name="Equation" r:id="rId4" imgW="1104840" imgH="469800" progId="Equation.DSMT4">
              <p:embed/>
            </p:oleObj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336925" y="22510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867400" y="2895600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ثال :مساحت بين دو خم</a:t>
            </a:r>
            <a:r>
              <a:rPr lang="en-US"/>
              <a:t> 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810000" y="2819400"/>
          <a:ext cx="2133600" cy="600075"/>
        </p:xfrm>
        <a:graphic>
          <a:graphicData uri="http://schemas.openxmlformats.org/presentationml/2006/ole">
            <p:oleObj spid="_x0000_s8196" name="Equation" r:id="rId5" imgW="850680" imgH="241200" progId="Equation.DSMT4">
              <p:embed/>
            </p:oleObj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576513" y="2860675"/>
            <a:ext cx="117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ابيد</a:t>
            </a:r>
            <a:r>
              <a:rPr lang="en-US"/>
              <a:t>.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895600" y="3325813"/>
          <a:ext cx="5410200" cy="3641725"/>
        </p:xfrm>
        <a:graphic>
          <a:graphicData uri="http://schemas.openxmlformats.org/presentationml/2006/ole">
            <p:oleObj spid="_x0000_s8197" name="Bitmap Image" r:id="rId6" imgW="4514286" imgH="3038095" progId="Paint.Picture">
              <p:embed/>
            </p:oleObj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5029200" y="4216400"/>
          <a:ext cx="1143000" cy="506413"/>
        </p:xfrm>
        <a:graphic>
          <a:graphicData uri="http://schemas.openxmlformats.org/presentationml/2006/ole">
            <p:oleObj spid="_x0000_s8198" name="Equation" r:id="rId7" imgW="368280" imgH="164880" progId="Equation.DSMT4">
              <p:embed/>
            </p:oleObj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486400" y="4648200"/>
          <a:ext cx="1219200" cy="609600"/>
        </p:xfrm>
        <a:graphic>
          <a:graphicData uri="http://schemas.openxmlformats.org/presentationml/2006/ole">
            <p:oleObj spid="_x0000_s8199" name="Equation" r:id="rId8" imgW="482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  <p:bldP spid="12294" grpId="0" autoUpdateAnimBg="0"/>
      <p:bldP spid="12295" grpId="0" autoUpdateAnimBg="0"/>
      <p:bldP spid="12298" grpId="0" autoUpdateAnimBg="0"/>
      <p:bldP spid="12300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594725" y="117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498850" y="193675"/>
            <a:ext cx="528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در مرحله اول نقاط بر خورد خم و خط را مي يابيم</a:t>
            </a:r>
            <a:r>
              <a:rPr lang="en-US"/>
              <a:t>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819400" y="842963"/>
          <a:ext cx="5867400" cy="908050"/>
        </p:xfrm>
        <a:graphic>
          <a:graphicData uri="http://schemas.openxmlformats.org/presentationml/2006/ole">
            <p:oleObj spid="_x0000_s9218" name="Equation" r:id="rId3" imgW="2958840" imgH="457200" progId="Equation.DSMT4">
              <p:embed/>
            </p:oleObj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4800" y="2022475"/>
            <a:ext cx="8321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بنابر اين مساحت بين دوخم از انتگرال ذيل محاسبه مي شود.به اين نكته توجه</a:t>
            </a:r>
            <a:endParaRPr lang="en-US"/>
          </a:p>
          <a:p>
            <a:r>
              <a:rPr lang="en-US"/>
              <a:t> </a:t>
            </a:r>
            <a:r>
              <a:rPr lang="ar-SA"/>
              <a:t>گنيد كه براي اينكه تصميم بگيريم كدام تابع را اول بنويسيم عددي بين صفر و يك</a:t>
            </a:r>
            <a:r>
              <a:rPr lang="en-US"/>
              <a:t> </a:t>
            </a:r>
          </a:p>
          <a:p>
            <a:r>
              <a:rPr lang="ar-SA"/>
              <a:t>به دو تابع مي دهيم هر كدام بزرگتر شد آن را اول مي نويسيم</a:t>
            </a:r>
            <a:r>
              <a:rPr lang="en-US"/>
              <a:t>. 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133600" y="3336925"/>
          <a:ext cx="5943600" cy="2817813"/>
        </p:xfrm>
        <a:graphic>
          <a:graphicData uri="http://schemas.openxmlformats.org/presentationml/2006/ole">
            <p:oleObj spid="_x0000_s9219" name="Equation" r:id="rId4" imgW="3213000" imgH="152388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590800" y="5791200"/>
          <a:ext cx="2209800" cy="803275"/>
        </p:xfrm>
        <a:graphic>
          <a:graphicData uri="http://schemas.openxmlformats.org/presentationml/2006/ole">
            <p:oleObj spid="_x0000_s9220" name="Equation" r:id="rId5" imgW="1079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8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514975" y="117475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ar-SA"/>
              <a:t>مساحت بين خم هاي</a:t>
            </a:r>
            <a:r>
              <a:rPr lang="en-US"/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895600" y="185738"/>
          <a:ext cx="2743200" cy="381000"/>
        </p:xfrm>
        <a:graphic>
          <a:graphicData uri="http://schemas.openxmlformats.org/presentationml/2006/ole">
            <p:oleObj spid="_x0000_s10242" name="Equation" r:id="rId3" imgW="1650960" imgH="228600" progId="Equation.DSMT4">
              <p:embed/>
            </p:oleObj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09713" y="117475"/>
            <a:ext cx="117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ابيد</a:t>
            </a:r>
            <a:r>
              <a:rPr lang="en-US"/>
              <a:t>.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47800" y="3759200"/>
          <a:ext cx="5562600" cy="3098800"/>
        </p:xfrm>
        <a:graphic>
          <a:graphicData uri="http://schemas.openxmlformats.org/presentationml/2006/ole">
            <p:oleObj spid="_x0000_s10243" name="Bitmap Image" r:id="rId4" imgW="4563112" imgH="2542857" progId="Paint.Picture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57600" y="5638800"/>
          <a:ext cx="1954213" cy="481013"/>
        </p:xfrm>
        <a:graphic>
          <a:graphicData uri="http://schemas.openxmlformats.org/presentationml/2006/ole">
            <p:oleObj spid="_x0000_s10244" name="Equation" r:id="rId5" imgW="927000" imgH="22860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733800" y="4038600"/>
          <a:ext cx="1752600" cy="554038"/>
        </p:xfrm>
        <a:graphic>
          <a:graphicData uri="http://schemas.openxmlformats.org/presentationml/2006/ole">
            <p:oleObj spid="_x0000_s10245" name="Equation" r:id="rId6" imgW="723600" imgH="228600" progId="Equation.DSMT4">
              <p:embed/>
            </p:oleObj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235450" y="650875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در مرحله اول نقاط بر خورد را مي يابيم</a:t>
            </a:r>
            <a:r>
              <a:rPr lang="en-US"/>
              <a:t> 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295400" y="1143000"/>
          <a:ext cx="5108575" cy="2789238"/>
        </p:xfrm>
        <a:graphic>
          <a:graphicData uri="http://schemas.openxmlformats.org/presentationml/2006/ole">
            <p:oleObj spid="_x0000_s10246" name="Equation" r:id="rId7" imgW="316224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1" grpId="0" autoUpdateAnimBg="0"/>
      <p:bldP spid="14346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748463" y="41275"/>
            <a:ext cx="2106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حت بين دوخم</a:t>
            </a:r>
            <a:r>
              <a:rPr lang="en-US"/>
              <a:t>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867400" y="152400"/>
          <a:ext cx="1143000" cy="420688"/>
        </p:xfrm>
        <a:graphic>
          <a:graphicData uri="http://schemas.openxmlformats.org/presentationml/2006/ole">
            <p:oleObj spid="_x0000_s11266" name="Equation" r:id="rId3" imgW="622080" imgH="228600" progId="Equation.DSMT4">
              <p:embed/>
            </p:oleObj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338763" y="41275"/>
            <a:ext cx="468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</a:t>
            </a:r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191000" y="152400"/>
          <a:ext cx="1295400" cy="485775"/>
        </p:xfrm>
        <a:graphic>
          <a:graphicData uri="http://schemas.openxmlformats.org/presentationml/2006/ole">
            <p:oleObj spid="_x0000_s11267" name="Equation" r:id="rId4" imgW="609480" imgH="228600" progId="Equation.DSMT4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967038" y="41275"/>
            <a:ext cx="1011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ن</a:t>
            </a:r>
            <a:r>
              <a:rPr lang="en-US"/>
              <a:t>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651125" y="117475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=3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138363" y="41275"/>
            <a:ext cx="468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</a:t>
            </a:r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447800" y="1524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=0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7970838" y="574675"/>
            <a:ext cx="884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بيابيد</a:t>
            </a:r>
            <a:r>
              <a:rPr lang="en-US"/>
              <a:t>.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155950" y="1066800"/>
            <a:ext cx="553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وجه داريد كه در مرحله اول محل برخورد را ميابيم</a:t>
            </a:r>
            <a:r>
              <a:rPr lang="en-US"/>
              <a:t>. 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990600" y="1752600"/>
          <a:ext cx="5715000" cy="457200"/>
        </p:xfrm>
        <a:graphic>
          <a:graphicData uri="http://schemas.openxmlformats.org/presentationml/2006/ole">
            <p:oleObj spid="_x0000_s11268" name="Equation" r:id="rId5" imgW="2857320" imgH="228600" progId="Equation.DSMT4">
              <p:embed/>
            </p:oleObj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14363" y="2251075"/>
            <a:ext cx="7935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ي بينيم 2بين صفر و 3 قرار دارد بنابر اين انتگرال به دو قسمت تقسيم ميشود</a:t>
            </a:r>
            <a:r>
              <a:rPr lang="en-US"/>
              <a:t>.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1676400" y="2759075"/>
          <a:ext cx="3911600" cy="904875"/>
        </p:xfrm>
        <a:graphic>
          <a:graphicData uri="http://schemas.openxmlformats.org/presentationml/2006/ole">
            <p:oleObj spid="_x0000_s11269" name="Equation" r:id="rId6" imgW="2031840" imgH="469800" progId="Equation.DSMT4">
              <p:embed/>
            </p:oleObj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749675" y="3622675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دقت داريد كه در انتگرال اول بدليل اينكه تابع</a:t>
            </a:r>
            <a:r>
              <a:rPr lang="en-US"/>
              <a:t> </a:t>
            </a:r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819400" y="3733800"/>
          <a:ext cx="1143000" cy="420688"/>
        </p:xfrm>
        <a:graphic>
          <a:graphicData uri="http://schemas.openxmlformats.org/presentationml/2006/ole">
            <p:oleObj spid="_x0000_s11270" name="Equation" r:id="rId7" imgW="622080" imgH="228600" progId="Equation.DSMT4">
              <p:embed/>
            </p:oleObj>
          </a:graphicData>
        </a:graphic>
      </p:graphicFrame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1981200" y="36576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وي</a:t>
            </a:r>
            <a:endParaRPr lang="en-US"/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838200" y="3733800"/>
          <a:ext cx="1295400" cy="485775"/>
        </p:xfrm>
        <a:graphic>
          <a:graphicData uri="http://schemas.openxmlformats.org/presentationml/2006/ole">
            <p:oleObj spid="_x0000_s11271" name="Equation" r:id="rId8" imgW="609480" imgH="228600" progId="Equation.DSMT4">
              <p:embed/>
            </p:oleObj>
          </a:graphicData>
        </a:graphic>
      </p:graphicFrame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4984750" y="4156075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قرار دارد در انتگرال مي نويسيم</a:t>
            </a:r>
            <a:r>
              <a:rPr lang="en-US"/>
              <a:t> 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4114800" y="4191000"/>
          <a:ext cx="990600" cy="436563"/>
        </p:xfrm>
        <a:graphic>
          <a:graphicData uri="http://schemas.openxmlformats.org/presentationml/2006/ole">
            <p:oleObj spid="_x0000_s11272" name="Equation" r:id="rId9" imgW="457200" imgH="203040" progId="Equation.DSMT4">
              <p:embed/>
            </p:oleObj>
          </a:graphicData>
        </a:graphic>
      </p:graphicFrame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81025" y="4079875"/>
            <a:ext cx="339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 در انتگرال دوم به دليل اينكه</a:t>
            </a:r>
            <a:r>
              <a:rPr lang="en-US"/>
              <a:t> 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7239000" y="4724400"/>
          <a:ext cx="1295400" cy="485775"/>
        </p:xfrm>
        <a:graphic>
          <a:graphicData uri="http://schemas.openxmlformats.org/presentationml/2006/ole">
            <p:oleObj spid="_x0000_s11273" name="Equation" r:id="rId10" imgW="609480" imgH="228600" progId="Equation.DSMT4">
              <p:embed/>
            </p:oleObj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4800600" y="4800600"/>
          <a:ext cx="1143000" cy="420688"/>
        </p:xfrm>
        <a:graphic>
          <a:graphicData uri="http://schemas.openxmlformats.org/presentationml/2006/ole">
            <p:oleObj spid="_x0000_s11274" name="Equation" r:id="rId11" imgW="622080" imgH="228600" progId="Equation.DSMT4">
              <p:embed/>
            </p:oleObj>
          </a:graphicData>
        </a:graphic>
      </p:graphicFrame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6289675" y="4765675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وي</a:t>
            </a:r>
            <a:endParaRPr lang="en-US"/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392363" y="4689475"/>
            <a:ext cx="2271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قرار داردمي نويسيم</a:t>
            </a:r>
            <a:endParaRPr lang="en-US"/>
          </a:p>
        </p:txBody>
      </p:sp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1143000" y="4800600"/>
          <a:ext cx="1066800" cy="457200"/>
        </p:xfrm>
        <a:graphic>
          <a:graphicData uri="http://schemas.openxmlformats.org/presentationml/2006/ole">
            <p:oleObj spid="_x0000_s11275" name="Equation" r:id="rId12" imgW="469800" imgH="203040" progId="Equation.DSMT4">
              <p:embed/>
            </p:oleObj>
          </a:graphicData>
        </a:graphic>
      </p:graphicFrame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46125" y="4765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7" dur="1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7" dur="1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4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5" grpId="0" autoUpdateAnimBg="0"/>
      <p:bldP spid="15376" grpId="0" autoUpdateAnimBg="0"/>
      <p:bldP spid="15378" grpId="0" autoUpdateAnimBg="0"/>
      <p:bldP spid="15380" grpId="0" autoUpdateAnimBg="0"/>
      <p:bldP spid="15382" grpId="0" autoUpdateAnimBg="0"/>
      <p:bldP spid="15384" grpId="0" autoUpdateAnimBg="0"/>
      <p:bldP spid="15386" grpId="0" autoUpdateAnimBg="0"/>
      <p:bldP spid="15390" grpId="0" autoUpdateAnimBg="0"/>
      <p:bldP spid="15391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 descr="E:\Users\User1\Desktop\cal\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-9453"/>
            <a:ext cx="6144419" cy="790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81200" y="1752600"/>
          <a:ext cx="6215063" cy="4178300"/>
        </p:xfrm>
        <a:graphic>
          <a:graphicData uri="http://schemas.openxmlformats.org/presentationml/2006/ole">
            <p:oleObj spid="_x0000_s12290" name="Bitmap Image" r:id="rId3" imgW="4505954" imgH="3029373" progId="Paint.Picture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33600" y="1905000"/>
          <a:ext cx="6215063" cy="4178300"/>
        </p:xfrm>
        <a:graphic>
          <a:graphicData uri="http://schemas.openxmlformats.org/presentationml/2006/ole">
            <p:oleObj spid="_x0000_s12291" name="Bitmap Image" r:id="rId4" imgW="4505954" imgH="3029373" progId="Paint.Picture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286000" y="2057400"/>
          <a:ext cx="6215063" cy="4178300"/>
        </p:xfrm>
        <a:graphic>
          <a:graphicData uri="http://schemas.openxmlformats.org/presentationml/2006/ole">
            <p:oleObj spid="_x0000_s12292" name="Bitmap Image" r:id="rId5" imgW="4505954" imgH="3029373" progId="Paint.Picture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71800" y="3429000"/>
          <a:ext cx="1219200" cy="449263"/>
        </p:xfrm>
        <a:graphic>
          <a:graphicData uri="http://schemas.openxmlformats.org/presentationml/2006/ole">
            <p:oleObj spid="_x0000_s12293" name="Equation" r:id="rId6" imgW="622080" imgH="22860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572000" y="2971800"/>
          <a:ext cx="1600200" cy="600075"/>
        </p:xfrm>
        <a:graphic>
          <a:graphicData uri="http://schemas.openxmlformats.org/presentationml/2006/ole">
            <p:oleObj spid="_x0000_s12294" name="Equation" r:id="rId7" imgW="609480" imgH="228600" progId="Equation.DSMT4">
              <p:embed/>
            </p:oleObj>
          </a:graphicData>
        </a:graphic>
      </p:graphicFrame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34290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4572000" y="34290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983413" y="803275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حت بين خم</a:t>
            </a:r>
            <a:r>
              <a:rPr lang="en-US"/>
              <a:t>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324600" y="914400"/>
          <a:ext cx="838200" cy="377825"/>
        </p:xfrm>
        <a:graphic>
          <a:graphicData uri="http://schemas.openxmlformats.org/presentationml/2006/ole">
            <p:oleObj spid="_x0000_s13314" name="Equation" r:id="rId3" imgW="507960" imgH="228600" progId="Equation.DSMT4">
              <p:embed/>
            </p:oleObj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841875" y="803275"/>
            <a:ext cx="127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 خطوط</a:t>
            </a:r>
            <a:r>
              <a:rPr lang="en-US"/>
              <a:t> 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668713" y="936625"/>
          <a:ext cx="1349375" cy="382588"/>
        </p:xfrm>
        <a:graphic>
          <a:graphicData uri="http://schemas.openxmlformats.org/presentationml/2006/ole">
            <p:oleObj spid="_x0000_s13315" name="Equation" r:id="rId4" imgW="711000" imgH="203040" progId="Equation.DSMT4">
              <p:embed/>
            </p:oleObj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424113" y="803275"/>
            <a:ext cx="117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ابيد</a:t>
            </a:r>
            <a:r>
              <a:rPr lang="en-US"/>
              <a:t>.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990600" y="2944813"/>
          <a:ext cx="5943600" cy="3913187"/>
        </p:xfrm>
        <a:graphic>
          <a:graphicData uri="http://schemas.openxmlformats.org/presentationml/2006/ole">
            <p:oleObj spid="_x0000_s13316" name="Bitmap Image" r:id="rId5" imgW="4629796" imgH="3048426" progId="Paint.Picture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828800" y="5181600"/>
          <a:ext cx="838200" cy="377825"/>
        </p:xfrm>
        <a:graphic>
          <a:graphicData uri="http://schemas.openxmlformats.org/presentationml/2006/ole">
            <p:oleObj spid="_x0000_s13317" name="Equation" r:id="rId6" imgW="507960" imgH="22860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352800" y="4800600"/>
          <a:ext cx="609600" cy="347663"/>
        </p:xfrm>
        <a:graphic>
          <a:graphicData uri="http://schemas.openxmlformats.org/presentationml/2006/ole">
            <p:oleObj spid="_x0000_s1331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295400" y="1524000"/>
          <a:ext cx="2438400" cy="1919288"/>
        </p:xfrm>
        <a:graphic>
          <a:graphicData uri="http://schemas.openxmlformats.org/presentationml/2006/ole">
            <p:oleObj spid="_x0000_s13319" name="Equation" r:id="rId8" imgW="1549080" imgH="1218960" progId="Equation.DSMT4">
              <p:embed/>
            </p:oleObj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7002463" y="1412875"/>
            <a:ext cx="177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وجه داريد كه</a:t>
            </a:r>
            <a:r>
              <a:rPr lang="en-US"/>
              <a:t> 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324600" y="1412875"/>
          <a:ext cx="914400" cy="412750"/>
        </p:xfrm>
        <a:graphic>
          <a:graphicData uri="http://schemas.openxmlformats.org/presentationml/2006/ole">
            <p:oleObj spid="_x0000_s13320" name="Equation" r:id="rId9" imgW="507960" imgH="228600" progId="Equation.DSMT4">
              <p:embed/>
            </p:oleObj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334000" y="1371600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زير</a:t>
            </a:r>
            <a:r>
              <a:rPr lang="en-US"/>
              <a:t> </a:t>
            </a:r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876800" y="1447800"/>
          <a:ext cx="762000" cy="434975"/>
        </p:xfrm>
        <a:graphic>
          <a:graphicData uri="http://schemas.openxmlformats.org/presentationml/2006/ole">
            <p:oleObj spid="_x0000_s13321" name="Equation" r:id="rId10" imgW="355320" imgH="203040" progId="Equation.DSMT4">
              <p:embed/>
            </p:oleObj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437063" y="1946275"/>
            <a:ext cx="41894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قرار دارد به همين دليل 3 را اول و بعد</a:t>
            </a:r>
            <a:r>
              <a:rPr lang="en-US"/>
              <a:t> </a:t>
            </a:r>
          </a:p>
          <a:p>
            <a:r>
              <a:rPr lang="ar-SA"/>
              <a:t>تابع را مي نويسم</a:t>
            </a:r>
            <a:r>
              <a:rPr lang="en-US"/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2" grpId="0" autoUpdateAnimBg="0"/>
      <p:bldP spid="17414" grpId="0" autoUpdateAnimBg="0"/>
      <p:bldP spid="17419" grpId="0" autoUpdateAnimBg="0"/>
      <p:bldP spid="17421" grpId="0" autoUpdateAnimBg="0"/>
      <p:bldP spid="17423" grpId="0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907213" y="117475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مساحت بين خم</a:t>
            </a:r>
            <a:r>
              <a:rPr lang="en-US"/>
              <a:t>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324600" y="228600"/>
          <a:ext cx="762000" cy="404813"/>
        </p:xfrm>
        <a:graphic>
          <a:graphicData uri="http://schemas.openxmlformats.org/presentationml/2006/ole">
            <p:oleObj spid="_x0000_s14338" name="Equation" r:id="rId3" imgW="431640" imgH="228600" progId="Equation.DSMT4">
              <p:embed/>
            </p:oleObj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715000" y="152400"/>
            <a:ext cx="468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و</a:t>
            </a:r>
            <a:endParaRPr lang="en-US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876800" y="228600"/>
          <a:ext cx="990600" cy="349250"/>
        </p:xfrm>
        <a:graphic>
          <a:graphicData uri="http://schemas.openxmlformats.org/presentationml/2006/ole">
            <p:oleObj spid="_x0000_s14339" name="Equation" r:id="rId4" imgW="571320" imgH="203040" progId="Equation.DSMT4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398838" y="152400"/>
            <a:ext cx="1173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را بيابيد</a:t>
            </a:r>
            <a:r>
              <a:rPr lang="en-US"/>
              <a:t>.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447800" y="1643063"/>
          <a:ext cx="5405438" cy="3090862"/>
        </p:xfrm>
        <a:graphic>
          <a:graphicData uri="http://schemas.openxmlformats.org/presentationml/2006/ole">
            <p:oleObj spid="_x0000_s14340" name="Bitmap Image" r:id="rId5" imgW="4563112" imgH="2610214" progId="Paint.Picture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2209800" y="2819400"/>
          <a:ext cx="762000" cy="404813"/>
        </p:xfrm>
        <a:graphic>
          <a:graphicData uri="http://schemas.openxmlformats.org/presentationml/2006/ole">
            <p:oleObj spid="_x0000_s14341" name="Equation" r:id="rId6" imgW="431640" imgH="228600" progId="Equation.DSMT4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895600" y="3657600"/>
          <a:ext cx="990600" cy="349250"/>
        </p:xfrm>
        <a:graphic>
          <a:graphicData uri="http://schemas.openxmlformats.org/presentationml/2006/ole">
            <p:oleObj spid="_x0000_s14342" name="Equation" r:id="rId7" imgW="571320" imgH="203040" progId="Equation.DSMT4">
              <p:embed/>
            </p:oleObj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743200" y="609600"/>
            <a:ext cx="566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وجه داريد كه محل برخورد خط و خم عبارت است از</a:t>
            </a:r>
            <a:r>
              <a:rPr lang="en-US"/>
              <a:t>: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447800" y="1219200"/>
          <a:ext cx="3505200" cy="769938"/>
        </p:xfrm>
        <a:graphic>
          <a:graphicData uri="http://schemas.openxmlformats.org/presentationml/2006/ole">
            <p:oleObj spid="_x0000_s14343" name="Equation" r:id="rId8" imgW="2082600" imgH="457200" progId="Equation.DSMT4">
              <p:embed/>
            </p:oleObj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465763" y="1184275"/>
            <a:ext cx="3008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توجه داريد كه اكر</a:t>
            </a:r>
            <a:r>
              <a:rPr lang="en-US"/>
              <a:t> </a:t>
            </a:r>
            <a:r>
              <a:rPr lang="ar-SA"/>
              <a:t>بخواهيم</a:t>
            </a:r>
            <a:r>
              <a:rPr lang="en-US"/>
              <a:t> </a:t>
            </a:r>
          </a:p>
          <a:p>
            <a:r>
              <a:rPr lang="ar-SA"/>
              <a:t>با</a:t>
            </a:r>
            <a:r>
              <a:rPr lang="en-US"/>
              <a:t> </a:t>
            </a:r>
            <a:r>
              <a:rPr lang="ar-SA"/>
              <a:t>توجه به متغير</a:t>
            </a:r>
            <a:endParaRPr lang="en-US"/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6207125" y="15652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/>
            <a:r>
              <a:rPr lang="en-US"/>
              <a:t>x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114925" y="1565275"/>
            <a:ext cx="1149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انتگرال</a:t>
            </a:r>
            <a:r>
              <a:rPr lang="en-US"/>
              <a:t> </a:t>
            </a:r>
          </a:p>
          <a:p>
            <a:endParaRPr 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981575" y="2174875"/>
            <a:ext cx="379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ar-SA"/>
              <a:t>بگيريم</a:t>
            </a:r>
            <a:r>
              <a:rPr lang="en-US"/>
              <a:t> </a:t>
            </a:r>
            <a:r>
              <a:rPr lang="ar-SA"/>
              <a:t>بايد</a:t>
            </a:r>
            <a:r>
              <a:rPr lang="en-US"/>
              <a:t> </a:t>
            </a:r>
            <a:r>
              <a:rPr lang="ar-SA"/>
              <a:t>دو انتگرال</a:t>
            </a:r>
            <a:r>
              <a:rPr lang="en-US"/>
              <a:t> </a:t>
            </a:r>
            <a:r>
              <a:rPr lang="ar-SA"/>
              <a:t>محاسبه</a:t>
            </a:r>
            <a:r>
              <a:rPr lang="en-US"/>
              <a:t> </a:t>
            </a:r>
            <a:r>
              <a:rPr lang="ar-SA"/>
              <a:t>كنيم</a:t>
            </a:r>
            <a:r>
              <a:rPr lang="en-US"/>
              <a:t>.</a:t>
            </a:r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572000" y="2743200"/>
          <a:ext cx="5295900" cy="3549650"/>
        </p:xfrm>
        <a:graphic>
          <a:graphicData uri="http://schemas.openxmlformats.org/presentationml/2006/ole">
            <p:oleObj spid="_x0000_s14344" name="Bitmap Image" r:id="rId9" imgW="4533333" imgH="3038095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7" grpId="0" autoUpdateAnimBg="0"/>
      <p:bldP spid="18439" grpId="0" autoUpdateAnimBg="0"/>
      <p:bldP spid="18443" grpId="0" autoUpdateAnimBg="0"/>
      <p:bldP spid="18446" grpId="0" autoUpdateAnimBg="0"/>
      <p:bldP spid="18447" grpId="0" autoUpdateAnimBg="0"/>
      <p:bldP spid="18448" grpId="0" autoUpdateAnimBg="0"/>
      <p:bldP spid="18449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200400" y="1203325"/>
          <a:ext cx="4405313" cy="854075"/>
        </p:xfrm>
        <a:graphic>
          <a:graphicData uri="http://schemas.openxmlformats.org/presentationml/2006/ole">
            <p:oleObj spid="_x0000_s15362" name="Equation" r:id="rId3" imgW="2425680" imgH="4698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743200" y="2286000"/>
          <a:ext cx="5295900" cy="3549650"/>
        </p:xfrm>
        <a:graphic>
          <a:graphicData uri="http://schemas.openxmlformats.org/presentationml/2006/ole">
            <p:oleObj spid="_x0000_s15363" name="Bitmap Image" r:id="rId4" imgW="4533333" imgH="3038095" progId="Paint.Picture">
              <p:embed/>
            </p:oleObj>
          </a:graphicData>
        </a:graphic>
      </p:graphicFrame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3657600" y="1828800"/>
            <a:ext cx="457200" cy="26670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3657600" y="2057400"/>
            <a:ext cx="457200" cy="24384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3657600" y="2438400"/>
            <a:ext cx="457200" cy="20574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3733800" y="2057400"/>
            <a:ext cx="381000" cy="24384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1600200" y="2971800"/>
            <a:ext cx="914400" cy="6096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1295400" y="1600200"/>
            <a:ext cx="609600" cy="609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V="1">
            <a:off x="3962400" y="3733800"/>
            <a:ext cx="152400" cy="4572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122288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282828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369</Words>
  <Application>Microsoft Office PowerPoint</Application>
  <PresentationFormat>On-screen Show (4:3)</PresentationFormat>
  <Paragraphs>86</Paragraphs>
  <Slides>1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0</vt:i4>
      </vt:variant>
    </vt:vector>
  </HeadingPairs>
  <TitlesOfParts>
    <vt:vector size="133" baseType="lpstr">
      <vt:lpstr>Office Theme</vt:lpstr>
      <vt:lpstr>MathType 4.0 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  <vt:lpstr>Slide 127</vt:lpstr>
      <vt:lpstr>Slide 128</vt:lpstr>
      <vt:lpstr>Slide 129</vt:lpstr>
      <vt:lpstr>Slide 130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70</cp:revision>
  <dcterms:created xsi:type="dcterms:W3CDTF">2012-04-25T20:14:55Z</dcterms:created>
  <dcterms:modified xsi:type="dcterms:W3CDTF">2014-04-23T18:25:06Z</dcterms:modified>
</cp:coreProperties>
</file>